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4" r:id="rId5"/>
    <p:sldId id="263" r:id="rId6"/>
    <p:sldId id="262" r:id="rId7"/>
    <p:sldId id="269" r:id="rId8"/>
    <p:sldId id="265" r:id="rId9"/>
    <p:sldId id="266" r:id="rId10"/>
    <p:sldId id="267" r:id="rId11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4" d="100"/>
          <a:sy n="84" d="100"/>
        </p:scale>
        <p:origin x="786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B7AA6-8AAA-4387-B65A-673595B76BF3}" type="datetimeFigureOut">
              <a:rPr lang="ru-RU" smtClean="0"/>
              <a:t>16.06.2017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9B7CAB-A7E3-4D9F-8B62-540C32027643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841334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B7AA6-8AAA-4387-B65A-673595B76BF3}" type="datetimeFigureOut">
              <a:rPr lang="ru-RU" smtClean="0"/>
              <a:t>16.06.2017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9B7CAB-A7E3-4D9F-8B62-540C32027643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818781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B7AA6-8AAA-4387-B65A-673595B76BF3}" type="datetimeFigureOut">
              <a:rPr lang="ru-RU" smtClean="0"/>
              <a:t>16.06.2017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9B7CAB-A7E3-4D9F-8B62-540C32027643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970015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B7AA6-8AAA-4387-B65A-673595B76BF3}" type="datetimeFigureOut">
              <a:rPr lang="ru-RU" smtClean="0"/>
              <a:t>16.06.2017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9B7CAB-A7E3-4D9F-8B62-540C32027643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891561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B7AA6-8AAA-4387-B65A-673595B76BF3}" type="datetimeFigureOut">
              <a:rPr lang="ru-RU" smtClean="0"/>
              <a:t>16.06.2017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9B7CAB-A7E3-4D9F-8B62-540C32027643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081951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B7AA6-8AAA-4387-B65A-673595B76BF3}" type="datetimeFigureOut">
              <a:rPr lang="ru-RU" smtClean="0"/>
              <a:t>16.06.2017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9B7CAB-A7E3-4D9F-8B62-540C32027643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177672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B7AA6-8AAA-4387-B65A-673595B76BF3}" type="datetimeFigureOut">
              <a:rPr lang="ru-RU" smtClean="0"/>
              <a:t>16.06.2017</a:t>
            </a:fld>
            <a:endParaRPr lang="ru-RU" dirty="0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9B7CAB-A7E3-4D9F-8B62-540C32027643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814070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B7AA6-8AAA-4387-B65A-673595B76BF3}" type="datetimeFigureOut">
              <a:rPr lang="ru-RU" smtClean="0"/>
              <a:t>16.06.2017</a:t>
            </a:fld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9B7CAB-A7E3-4D9F-8B62-540C32027643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876175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B7AA6-8AAA-4387-B65A-673595B76BF3}" type="datetimeFigureOut">
              <a:rPr lang="ru-RU" smtClean="0"/>
              <a:t>16.06.2017</a:t>
            </a:fld>
            <a:endParaRPr lang="ru-RU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9B7CAB-A7E3-4D9F-8B62-540C32027643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651863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B7AA6-8AAA-4387-B65A-673595B76BF3}" type="datetimeFigureOut">
              <a:rPr lang="ru-RU" smtClean="0"/>
              <a:t>16.06.2017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9B7CAB-A7E3-4D9F-8B62-540C32027643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138252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B7AA6-8AAA-4387-B65A-673595B76BF3}" type="datetimeFigureOut">
              <a:rPr lang="ru-RU" smtClean="0"/>
              <a:t>16.06.2017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9B7CAB-A7E3-4D9F-8B62-540C32027643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657527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EB7AA6-8AAA-4387-B65A-673595B76BF3}" type="datetimeFigureOut">
              <a:rPr lang="ru-RU" smtClean="0"/>
              <a:t>16.06.2017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9B7CAB-A7E3-4D9F-8B62-540C32027643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549566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2205990"/>
            <a:ext cx="9144000" cy="1052512"/>
          </a:xfrm>
        </p:spPr>
        <p:txBody>
          <a:bodyPr>
            <a:normAutofit/>
          </a:bodyPr>
          <a:lstStyle/>
          <a:p>
            <a:r>
              <a:rPr lang="ru-RU" sz="2400" dirty="0" smtClean="0">
                <a:latin typeface="+mn-lt"/>
              </a:rPr>
              <a:t>Альтернативный экзамен.</a:t>
            </a:r>
            <a:br>
              <a:rPr lang="ru-RU" sz="2400" dirty="0" smtClean="0">
                <a:latin typeface="+mn-lt"/>
              </a:rPr>
            </a:br>
            <a:r>
              <a:rPr lang="ru-RU" sz="4400" b="1" dirty="0" smtClean="0">
                <a:latin typeface="+mn-lt"/>
              </a:rPr>
              <a:t>Выделение сообществ в графе.</a:t>
            </a:r>
            <a:endParaRPr lang="ru-RU" sz="4400" b="1" dirty="0">
              <a:latin typeface="+mn-lt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886200"/>
            <a:ext cx="9144000" cy="2800350"/>
          </a:xfrm>
        </p:spPr>
        <p:txBody>
          <a:bodyPr>
            <a:normAutofit/>
          </a:bodyPr>
          <a:lstStyle/>
          <a:p>
            <a:r>
              <a:rPr lang="ru-RU" dirty="0" smtClean="0"/>
              <a:t>Лавров Владимир</a:t>
            </a:r>
          </a:p>
          <a:p>
            <a:r>
              <a:rPr lang="ru-RU" dirty="0" smtClean="0"/>
              <a:t>ФКТИ</a:t>
            </a:r>
          </a:p>
          <a:p>
            <a:r>
              <a:rPr lang="ru-RU" dirty="0" smtClean="0"/>
              <a:t>6375</a:t>
            </a:r>
          </a:p>
          <a:p>
            <a:endParaRPr lang="ru-RU" dirty="0"/>
          </a:p>
          <a:p>
            <a:endParaRPr lang="ru-RU" dirty="0" smtClean="0"/>
          </a:p>
          <a:p>
            <a:r>
              <a:rPr lang="ru-RU" dirty="0" smtClean="0"/>
              <a:t>2017г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41070" y="463528"/>
            <a:ext cx="103098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smtClean="0"/>
              <a:t>Санкт-Петербургский государственный электротехнический университет</a:t>
            </a:r>
          </a:p>
        </p:txBody>
      </p:sp>
    </p:spTree>
    <p:extLst>
      <p:ext uri="{BB962C8B-B14F-4D97-AF65-F5344CB8AC3E}">
        <p14:creationId xmlns:p14="http://schemas.microsoft.com/office/powerpoint/2010/main" val="2869340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0"/>
            <a:ext cx="1218565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0947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6" name="Объект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12192000" cy="6858001"/>
          </a:xfrm>
        </p:spPr>
      </p:pic>
      <p:sp>
        <p:nvSpPr>
          <p:cNvPr id="10" name="Полилиния 9"/>
          <p:cNvSpPr/>
          <p:nvPr/>
        </p:nvSpPr>
        <p:spPr>
          <a:xfrm>
            <a:off x="3737610" y="754380"/>
            <a:ext cx="4880610" cy="2016464"/>
          </a:xfrm>
          <a:custGeom>
            <a:avLst/>
            <a:gdLst>
              <a:gd name="connsiteX0" fmla="*/ 0 w 4880610"/>
              <a:gd name="connsiteY0" fmla="*/ 0 h 2016464"/>
              <a:gd name="connsiteX1" fmla="*/ 34290 w 4880610"/>
              <a:gd name="connsiteY1" fmla="*/ 114300 h 2016464"/>
              <a:gd name="connsiteX2" fmla="*/ 68580 w 4880610"/>
              <a:gd name="connsiteY2" fmla="*/ 160020 h 2016464"/>
              <a:gd name="connsiteX3" fmla="*/ 137160 w 4880610"/>
              <a:gd name="connsiteY3" fmla="*/ 320040 h 2016464"/>
              <a:gd name="connsiteX4" fmla="*/ 160020 w 4880610"/>
              <a:gd name="connsiteY4" fmla="*/ 365760 h 2016464"/>
              <a:gd name="connsiteX5" fmla="*/ 182880 w 4880610"/>
              <a:gd name="connsiteY5" fmla="*/ 422910 h 2016464"/>
              <a:gd name="connsiteX6" fmla="*/ 217170 w 4880610"/>
              <a:gd name="connsiteY6" fmla="*/ 480060 h 2016464"/>
              <a:gd name="connsiteX7" fmla="*/ 262890 w 4880610"/>
              <a:gd name="connsiteY7" fmla="*/ 548640 h 2016464"/>
              <a:gd name="connsiteX8" fmla="*/ 274320 w 4880610"/>
              <a:gd name="connsiteY8" fmla="*/ 582930 h 2016464"/>
              <a:gd name="connsiteX9" fmla="*/ 320040 w 4880610"/>
              <a:gd name="connsiteY9" fmla="*/ 651510 h 2016464"/>
              <a:gd name="connsiteX10" fmla="*/ 342900 w 4880610"/>
              <a:gd name="connsiteY10" fmla="*/ 685800 h 2016464"/>
              <a:gd name="connsiteX11" fmla="*/ 377190 w 4880610"/>
              <a:gd name="connsiteY11" fmla="*/ 731520 h 2016464"/>
              <a:gd name="connsiteX12" fmla="*/ 468630 w 4880610"/>
              <a:gd name="connsiteY12" fmla="*/ 868680 h 2016464"/>
              <a:gd name="connsiteX13" fmla="*/ 525780 w 4880610"/>
              <a:gd name="connsiteY13" fmla="*/ 971550 h 2016464"/>
              <a:gd name="connsiteX14" fmla="*/ 605790 w 4880610"/>
              <a:gd name="connsiteY14" fmla="*/ 1097280 h 2016464"/>
              <a:gd name="connsiteX15" fmla="*/ 651510 w 4880610"/>
              <a:gd name="connsiteY15" fmla="*/ 1165860 h 2016464"/>
              <a:gd name="connsiteX16" fmla="*/ 674370 w 4880610"/>
              <a:gd name="connsiteY16" fmla="*/ 1200150 h 2016464"/>
              <a:gd name="connsiteX17" fmla="*/ 708660 w 4880610"/>
              <a:gd name="connsiteY17" fmla="*/ 1245870 h 2016464"/>
              <a:gd name="connsiteX18" fmla="*/ 765810 w 4880610"/>
              <a:gd name="connsiteY18" fmla="*/ 1325880 h 2016464"/>
              <a:gd name="connsiteX19" fmla="*/ 880110 w 4880610"/>
              <a:gd name="connsiteY19" fmla="*/ 1463040 h 2016464"/>
              <a:gd name="connsiteX20" fmla="*/ 1051560 w 4880610"/>
              <a:gd name="connsiteY20" fmla="*/ 1600200 h 2016464"/>
              <a:gd name="connsiteX21" fmla="*/ 1120140 w 4880610"/>
              <a:gd name="connsiteY21" fmla="*/ 1634490 h 2016464"/>
              <a:gd name="connsiteX22" fmla="*/ 1257300 w 4880610"/>
              <a:gd name="connsiteY22" fmla="*/ 1714500 h 2016464"/>
              <a:gd name="connsiteX23" fmla="*/ 1463040 w 4880610"/>
              <a:gd name="connsiteY23" fmla="*/ 1851660 h 2016464"/>
              <a:gd name="connsiteX24" fmla="*/ 1554480 w 4880610"/>
              <a:gd name="connsiteY24" fmla="*/ 1885950 h 2016464"/>
              <a:gd name="connsiteX25" fmla="*/ 1588770 w 4880610"/>
              <a:gd name="connsiteY25" fmla="*/ 1908810 h 2016464"/>
              <a:gd name="connsiteX26" fmla="*/ 1691640 w 4880610"/>
              <a:gd name="connsiteY26" fmla="*/ 1931670 h 2016464"/>
              <a:gd name="connsiteX27" fmla="*/ 1828800 w 4880610"/>
              <a:gd name="connsiteY27" fmla="*/ 1965960 h 2016464"/>
              <a:gd name="connsiteX28" fmla="*/ 1931670 w 4880610"/>
              <a:gd name="connsiteY28" fmla="*/ 1988820 h 2016464"/>
              <a:gd name="connsiteX29" fmla="*/ 2034540 w 4880610"/>
              <a:gd name="connsiteY29" fmla="*/ 2000250 h 2016464"/>
              <a:gd name="connsiteX30" fmla="*/ 2251710 w 4880610"/>
              <a:gd name="connsiteY30" fmla="*/ 2000250 h 2016464"/>
              <a:gd name="connsiteX31" fmla="*/ 2571750 w 4880610"/>
              <a:gd name="connsiteY31" fmla="*/ 1988820 h 2016464"/>
              <a:gd name="connsiteX32" fmla="*/ 2651760 w 4880610"/>
              <a:gd name="connsiteY32" fmla="*/ 1965960 h 2016464"/>
              <a:gd name="connsiteX33" fmla="*/ 2686050 w 4880610"/>
              <a:gd name="connsiteY33" fmla="*/ 1954530 h 2016464"/>
              <a:gd name="connsiteX34" fmla="*/ 2766060 w 4880610"/>
              <a:gd name="connsiteY34" fmla="*/ 1931670 h 2016464"/>
              <a:gd name="connsiteX35" fmla="*/ 2880360 w 4880610"/>
              <a:gd name="connsiteY35" fmla="*/ 1885950 h 2016464"/>
              <a:gd name="connsiteX36" fmla="*/ 2914650 w 4880610"/>
              <a:gd name="connsiteY36" fmla="*/ 1863090 h 2016464"/>
              <a:gd name="connsiteX37" fmla="*/ 2983230 w 4880610"/>
              <a:gd name="connsiteY37" fmla="*/ 1828800 h 2016464"/>
              <a:gd name="connsiteX38" fmla="*/ 3040380 w 4880610"/>
              <a:gd name="connsiteY38" fmla="*/ 1805940 h 2016464"/>
              <a:gd name="connsiteX39" fmla="*/ 3086100 w 4880610"/>
              <a:gd name="connsiteY39" fmla="*/ 1783080 h 2016464"/>
              <a:gd name="connsiteX40" fmla="*/ 3200400 w 4880610"/>
              <a:gd name="connsiteY40" fmla="*/ 1737360 h 2016464"/>
              <a:gd name="connsiteX41" fmla="*/ 3394710 w 4880610"/>
              <a:gd name="connsiteY41" fmla="*/ 1611630 h 2016464"/>
              <a:gd name="connsiteX42" fmla="*/ 3451860 w 4880610"/>
              <a:gd name="connsiteY42" fmla="*/ 1588770 h 2016464"/>
              <a:gd name="connsiteX43" fmla="*/ 3531870 w 4880610"/>
              <a:gd name="connsiteY43" fmla="*/ 1531620 h 2016464"/>
              <a:gd name="connsiteX44" fmla="*/ 3646170 w 4880610"/>
              <a:gd name="connsiteY44" fmla="*/ 1485900 h 2016464"/>
              <a:gd name="connsiteX45" fmla="*/ 3749040 w 4880610"/>
              <a:gd name="connsiteY45" fmla="*/ 1405890 h 2016464"/>
              <a:gd name="connsiteX46" fmla="*/ 3851910 w 4880610"/>
              <a:gd name="connsiteY46" fmla="*/ 1348740 h 2016464"/>
              <a:gd name="connsiteX47" fmla="*/ 4023360 w 4880610"/>
              <a:gd name="connsiteY47" fmla="*/ 1177290 h 2016464"/>
              <a:gd name="connsiteX48" fmla="*/ 4149090 w 4880610"/>
              <a:gd name="connsiteY48" fmla="*/ 1062990 h 2016464"/>
              <a:gd name="connsiteX49" fmla="*/ 4240530 w 4880610"/>
              <a:gd name="connsiteY49" fmla="*/ 982980 h 2016464"/>
              <a:gd name="connsiteX50" fmla="*/ 4446270 w 4880610"/>
              <a:gd name="connsiteY50" fmla="*/ 742950 h 2016464"/>
              <a:gd name="connsiteX51" fmla="*/ 4640580 w 4880610"/>
              <a:gd name="connsiteY51" fmla="*/ 480060 h 2016464"/>
              <a:gd name="connsiteX52" fmla="*/ 4709160 w 4880610"/>
              <a:gd name="connsiteY52" fmla="*/ 388620 h 2016464"/>
              <a:gd name="connsiteX53" fmla="*/ 4743450 w 4880610"/>
              <a:gd name="connsiteY53" fmla="*/ 320040 h 2016464"/>
              <a:gd name="connsiteX54" fmla="*/ 4777740 w 4880610"/>
              <a:gd name="connsiteY54" fmla="*/ 285750 h 2016464"/>
              <a:gd name="connsiteX55" fmla="*/ 4823460 w 4880610"/>
              <a:gd name="connsiteY55" fmla="*/ 217170 h 2016464"/>
              <a:gd name="connsiteX56" fmla="*/ 4857750 w 4880610"/>
              <a:gd name="connsiteY56" fmla="*/ 171450 h 2016464"/>
              <a:gd name="connsiteX57" fmla="*/ 4880610 w 4880610"/>
              <a:gd name="connsiteY57" fmla="*/ 137160 h 20164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</a:cxnLst>
            <a:rect l="l" t="t" r="r" b="b"/>
            <a:pathLst>
              <a:path w="4880610" h="2016464">
                <a:moveTo>
                  <a:pt x="0" y="0"/>
                </a:moveTo>
                <a:cubicBezTo>
                  <a:pt x="5936" y="23744"/>
                  <a:pt x="23855" y="100386"/>
                  <a:pt x="34290" y="114300"/>
                </a:cubicBezTo>
                <a:lnTo>
                  <a:pt x="68580" y="160020"/>
                </a:lnTo>
                <a:cubicBezTo>
                  <a:pt x="90341" y="247065"/>
                  <a:pt x="72985" y="191689"/>
                  <a:pt x="137160" y="320040"/>
                </a:cubicBezTo>
                <a:cubicBezTo>
                  <a:pt x="144780" y="335280"/>
                  <a:pt x="153692" y="349940"/>
                  <a:pt x="160020" y="365760"/>
                </a:cubicBezTo>
                <a:cubicBezTo>
                  <a:pt x="167640" y="384810"/>
                  <a:pt x="173704" y="404559"/>
                  <a:pt x="182880" y="422910"/>
                </a:cubicBezTo>
                <a:cubicBezTo>
                  <a:pt x="192815" y="442781"/>
                  <a:pt x="205243" y="461317"/>
                  <a:pt x="217170" y="480060"/>
                </a:cubicBezTo>
                <a:cubicBezTo>
                  <a:pt x="231920" y="503239"/>
                  <a:pt x="254202" y="522576"/>
                  <a:pt x="262890" y="548640"/>
                </a:cubicBezTo>
                <a:cubicBezTo>
                  <a:pt x="266700" y="560070"/>
                  <a:pt x="268469" y="572398"/>
                  <a:pt x="274320" y="582930"/>
                </a:cubicBezTo>
                <a:cubicBezTo>
                  <a:pt x="287663" y="606947"/>
                  <a:pt x="304800" y="628650"/>
                  <a:pt x="320040" y="651510"/>
                </a:cubicBezTo>
                <a:cubicBezTo>
                  <a:pt x="327660" y="662940"/>
                  <a:pt x="334658" y="674810"/>
                  <a:pt x="342900" y="685800"/>
                </a:cubicBezTo>
                <a:cubicBezTo>
                  <a:pt x="354330" y="701040"/>
                  <a:pt x="367389" y="715185"/>
                  <a:pt x="377190" y="731520"/>
                </a:cubicBezTo>
                <a:cubicBezTo>
                  <a:pt x="458786" y="867514"/>
                  <a:pt x="355534" y="732965"/>
                  <a:pt x="468630" y="868680"/>
                </a:cubicBezTo>
                <a:cubicBezTo>
                  <a:pt x="489897" y="932481"/>
                  <a:pt x="470757" y="885085"/>
                  <a:pt x="525780" y="971550"/>
                </a:cubicBezTo>
                <a:cubicBezTo>
                  <a:pt x="638773" y="1149110"/>
                  <a:pt x="467897" y="890440"/>
                  <a:pt x="605790" y="1097280"/>
                </a:cubicBezTo>
                <a:lnTo>
                  <a:pt x="651510" y="1165860"/>
                </a:lnTo>
                <a:cubicBezTo>
                  <a:pt x="659130" y="1177290"/>
                  <a:pt x="666128" y="1189160"/>
                  <a:pt x="674370" y="1200150"/>
                </a:cubicBezTo>
                <a:cubicBezTo>
                  <a:pt x="685800" y="1215390"/>
                  <a:pt x="697587" y="1230368"/>
                  <a:pt x="708660" y="1245870"/>
                </a:cubicBezTo>
                <a:cubicBezTo>
                  <a:pt x="743251" y="1294298"/>
                  <a:pt x="721663" y="1271546"/>
                  <a:pt x="765810" y="1325880"/>
                </a:cubicBezTo>
                <a:cubicBezTo>
                  <a:pt x="803339" y="1372070"/>
                  <a:pt x="834390" y="1424940"/>
                  <a:pt x="880110" y="1463040"/>
                </a:cubicBezTo>
                <a:cubicBezTo>
                  <a:pt x="882588" y="1465105"/>
                  <a:pt x="1001275" y="1572264"/>
                  <a:pt x="1051560" y="1600200"/>
                </a:cubicBezTo>
                <a:cubicBezTo>
                  <a:pt x="1073902" y="1612612"/>
                  <a:pt x="1098224" y="1621340"/>
                  <a:pt x="1120140" y="1634490"/>
                </a:cubicBezTo>
                <a:cubicBezTo>
                  <a:pt x="1261258" y="1719161"/>
                  <a:pt x="1175662" y="1687287"/>
                  <a:pt x="1257300" y="1714500"/>
                </a:cubicBezTo>
                <a:cubicBezTo>
                  <a:pt x="1323096" y="1762352"/>
                  <a:pt x="1388287" y="1816775"/>
                  <a:pt x="1463040" y="1851660"/>
                </a:cubicBezTo>
                <a:cubicBezTo>
                  <a:pt x="1492539" y="1865426"/>
                  <a:pt x="1524845" y="1872480"/>
                  <a:pt x="1554480" y="1885950"/>
                </a:cubicBezTo>
                <a:cubicBezTo>
                  <a:pt x="1566986" y="1891634"/>
                  <a:pt x="1575738" y="1904466"/>
                  <a:pt x="1588770" y="1908810"/>
                </a:cubicBezTo>
                <a:cubicBezTo>
                  <a:pt x="1622094" y="1919918"/>
                  <a:pt x="1657469" y="1923534"/>
                  <a:pt x="1691640" y="1931670"/>
                </a:cubicBezTo>
                <a:cubicBezTo>
                  <a:pt x="1737486" y="1942586"/>
                  <a:pt x="1783080" y="1954530"/>
                  <a:pt x="1828800" y="1965960"/>
                </a:cubicBezTo>
                <a:cubicBezTo>
                  <a:pt x="1862078" y="1974279"/>
                  <a:pt x="1897811" y="1983983"/>
                  <a:pt x="1931670" y="1988820"/>
                </a:cubicBezTo>
                <a:cubicBezTo>
                  <a:pt x="1965824" y="1993699"/>
                  <a:pt x="2000250" y="1996440"/>
                  <a:pt x="2034540" y="2000250"/>
                </a:cubicBezTo>
                <a:cubicBezTo>
                  <a:pt x="2128505" y="2031572"/>
                  <a:pt x="2048034" y="2009508"/>
                  <a:pt x="2251710" y="2000250"/>
                </a:cubicBezTo>
                <a:lnTo>
                  <a:pt x="2571750" y="1988820"/>
                </a:lnTo>
                <a:lnTo>
                  <a:pt x="2651760" y="1965960"/>
                </a:lnTo>
                <a:cubicBezTo>
                  <a:pt x="2663300" y="1962498"/>
                  <a:pt x="2674510" y="1957992"/>
                  <a:pt x="2686050" y="1954530"/>
                </a:cubicBezTo>
                <a:cubicBezTo>
                  <a:pt x="2712617" y="1946560"/>
                  <a:pt x="2739390" y="1939290"/>
                  <a:pt x="2766060" y="1931670"/>
                </a:cubicBezTo>
                <a:cubicBezTo>
                  <a:pt x="2843215" y="1880233"/>
                  <a:pt x="2747191" y="1939218"/>
                  <a:pt x="2880360" y="1885950"/>
                </a:cubicBezTo>
                <a:cubicBezTo>
                  <a:pt x="2893115" y="1880848"/>
                  <a:pt x="2902642" y="1869761"/>
                  <a:pt x="2914650" y="1863090"/>
                </a:cubicBezTo>
                <a:cubicBezTo>
                  <a:pt x="2936992" y="1850678"/>
                  <a:pt x="2959963" y="1839376"/>
                  <a:pt x="2983230" y="1828800"/>
                </a:cubicBezTo>
                <a:cubicBezTo>
                  <a:pt x="3001908" y="1820310"/>
                  <a:pt x="3021631" y="1814273"/>
                  <a:pt x="3040380" y="1805940"/>
                </a:cubicBezTo>
                <a:cubicBezTo>
                  <a:pt x="3055950" y="1799020"/>
                  <a:pt x="3070439" y="1789792"/>
                  <a:pt x="3086100" y="1783080"/>
                </a:cubicBezTo>
                <a:cubicBezTo>
                  <a:pt x="3166294" y="1748711"/>
                  <a:pt x="3065059" y="1809542"/>
                  <a:pt x="3200400" y="1737360"/>
                </a:cubicBezTo>
                <a:cubicBezTo>
                  <a:pt x="3312178" y="1677745"/>
                  <a:pt x="3278683" y="1677931"/>
                  <a:pt x="3394710" y="1611630"/>
                </a:cubicBezTo>
                <a:cubicBezTo>
                  <a:pt x="3412524" y="1601450"/>
                  <a:pt x="3433924" y="1598734"/>
                  <a:pt x="3451860" y="1588770"/>
                </a:cubicBezTo>
                <a:cubicBezTo>
                  <a:pt x="3474149" y="1576387"/>
                  <a:pt x="3506551" y="1543306"/>
                  <a:pt x="3531870" y="1531620"/>
                </a:cubicBezTo>
                <a:cubicBezTo>
                  <a:pt x="3569128" y="1514424"/>
                  <a:pt x="3608070" y="1501140"/>
                  <a:pt x="3646170" y="1485900"/>
                </a:cubicBezTo>
                <a:cubicBezTo>
                  <a:pt x="3691844" y="1440226"/>
                  <a:pt x="3680682" y="1446905"/>
                  <a:pt x="3749040" y="1405890"/>
                </a:cubicBezTo>
                <a:cubicBezTo>
                  <a:pt x="3782676" y="1385708"/>
                  <a:pt x="3821775" y="1373852"/>
                  <a:pt x="3851910" y="1348740"/>
                </a:cubicBezTo>
                <a:cubicBezTo>
                  <a:pt x="3913999" y="1296999"/>
                  <a:pt x="3965101" y="1233309"/>
                  <a:pt x="4023360" y="1177290"/>
                </a:cubicBezTo>
                <a:cubicBezTo>
                  <a:pt x="4064188" y="1138033"/>
                  <a:pt x="4106880" y="1100757"/>
                  <a:pt x="4149090" y="1062990"/>
                </a:cubicBezTo>
                <a:cubicBezTo>
                  <a:pt x="4179273" y="1035984"/>
                  <a:pt x="4213436" y="1013084"/>
                  <a:pt x="4240530" y="982980"/>
                </a:cubicBezTo>
                <a:cubicBezTo>
                  <a:pt x="4323928" y="890315"/>
                  <a:pt x="4369780" y="842976"/>
                  <a:pt x="4446270" y="742950"/>
                </a:cubicBezTo>
                <a:cubicBezTo>
                  <a:pt x="4512463" y="656390"/>
                  <a:pt x="4575651" y="567573"/>
                  <a:pt x="4640580" y="480060"/>
                </a:cubicBezTo>
                <a:cubicBezTo>
                  <a:pt x="4663282" y="449462"/>
                  <a:pt x="4692121" y="422698"/>
                  <a:pt x="4709160" y="388620"/>
                </a:cubicBezTo>
                <a:cubicBezTo>
                  <a:pt x="4720590" y="365760"/>
                  <a:pt x="4729273" y="341306"/>
                  <a:pt x="4743450" y="320040"/>
                </a:cubicBezTo>
                <a:cubicBezTo>
                  <a:pt x="4752416" y="306590"/>
                  <a:pt x="4767816" y="298509"/>
                  <a:pt x="4777740" y="285750"/>
                </a:cubicBezTo>
                <a:cubicBezTo>
                  <a:pt x="4794608" y="264063"/>
                  <a:pt x="4806975" y="239149"/>
                  <a:pt x="4823460" y="217170"/>
                </a:cubicBezTo>
                <a:cubicBezTo>
                  <a:pt x="4834890" y="201930"/>
                  <a:pt x="4846677" y="186952"/>
                  <a:pt x="4857750" y="171450"/>
                </a:cubicBezTo>
                <a:cubicBezTo>
                  <a:pt x="4865735" y="160272"/>
                  <a:pt x="4880610" y="137160"/>
                  <a:pt x="4880610" y="137160"/>
                </a:cubicBezTo>
              </a:path>
            </a:pathLst>
          </a:cu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5" name="Полилиния 14"/>
          <p:cNvSpPr/>
          <p:nvPr/>
        </p:nvSpPr>
        <p:spPr>
          <a:xfrm>
            <a:off x="6730531" y="1680210"/>
            <a:ext cx="2744939" cy="4914900"/>
          </a:xfrm>
          <a:custGeom>
            <a:avLst/>
            <a:gdLst>
              <a:gd name="connsiteX0" fmla="*/ 1053299 w 2744939"/>
              <a:gd name="connsiteY0" fmla="*/ 4914900 h 4914900"/>
              <a:gd name="connsiteX1" fmla="*/ 996149 w 2744939"/>
              <a:gd name="connsiteY1" fmla="*/ 4903470 h 4914900"/>
              <a:gd name="connsiteX2" fmla="*/ 927569 w 2744939"/>
              <a:gd name="connsiteY2" fmla="*/ 4846320 h 4914900"/>
              <a:gd name="connsiteX3" fmla="*/ 790409 w 2744939"/>
              <a:gd name="connsiteY3" fmla="*/ 4754880 h 4914900"/>
              <a:gd name="connsiteX4" fmla="*/ 756119 w 2744939"/>
              <a:gd name="connsiteY4" fmla="*/ 4709160 h 4914900"/>
              <a:gd name="connsiteX5" fmla="*/ 664679 w 2744939"/>
              <a:gd name="connsiteY5" fmla="*/ 4640580 h 4914900"/>
              <a:gd name="connsiteX6" fmla="*/ 538949 w 2744939"/>
              <a:gd name="connsiteY6" fmla="*/ 4491990 h 4914900"/>
              <a:gd name="connsiteX7" fmla="*/ 458939 w 2744939"/>
              <a:gd name="connsiteY7" fmla="*/ 4411980 h 4914900"/>
              <a:gd name="connsiteX8" fmla="*/ 401789 w 2744939"/>
              <a:gd name="connsiteY8" fmla="*/ 4320540 h 4914900"/>
              <a:gd name="connsiteX9" fmla="*/ 356069 w 2744939"/>
              <a:gd name="connsiteY9" fmla="*/ 4240530 h 4914900"/>
              <a:gd name="connsiteX10" fmla="*/ 333209 w 2744939"/>
              <a:gd name="connsiteY10" fmla="*/ 4194810 h 4914900"/>
              <a:gd name="connsiteX11" fmla="*/ 298919 w 2744939"/>
              <a:gd name="connsiteY11" fmla="*/ 4149090 h 4914900"/>
              <a:gd name="connsiteX12" fmla="*/ 253199 w 2744939"/>
              <a:gd name="connsiteY12" fmla="*/ 4057650 h 4914900"/>
              <a:gd name="connsiteX13" fmla="*/ 241769 w 2744939"/>
              <a:gd name="connsiteY13" fmla="*/ 4023360 h 4914900"/>
              <a:gd name="connsiteX14" fmla="*/ 207479 w 2744939"/>
              <a:gd name="connsiteY14" fmla="*/ 3966210 h 4914900"/>
              <a:gd name="connsiteX15" fmla="*/ 161759 w 2744939"/>
              <a:gd name="connsiteY15" fmla="*/ 3897630 h 4914900"/>
              <a:gd name="connsiteX16" fmla="*/ 127469 w 2744939"/>
              <a:gd name="connsiteY16" fmla="*/ 3817620 h 4914900"/>
              <a:gd name="connsiteX17" fmla="*/ 93179 w 2744939"/>
              <a:gd name="connsiteY17" fmla="*/ 3749040 h 4914900"/>
              <a:gd name="connsiteX18" fmla="*/ 70319 w 2744939"/>
              <a:gd name="connsiteY18" fmla="*/ 3669030 h 4914900"/>
              <a:gd name="connsiteX19" fmla="*/ 36029 w 2744939"/>
              <a:gd name="connsiteY19" fmla="*/ 3543300 h 4914900"/>
              <a:gd name="connsiteX20" fmla="*/ 13169 w 2744939"/>
              <a:gd name="connsiteY20" fmla="*/ 3451860 h 4914900"/>
              <a:gd name="connsiteX21" fmla="*/ 13169 w 2744939"/>
              <a:gd name="connsiteY21" fmla="*/ 2594610 h 4914900"/>
              <a:gd name="connsiteX22" fmla="*/ 24599 w 2744939"/>
              <a:gd name="connsiteY22" fmla="*/ 2446020 h 4914900"/>
              <a:gd name="connsiteX23" fmla="*/ 36029 w 2744939"/>
              <a:gd name="connsiteY23" fmla="*/ 2388870 h 4914900"/>
              <a:gd name="connsiteX24" fmla="*/ 58889 w 2744939"/>
              <a:gd name="connsiteY24" fmla="*/ 2228850 h 4914900"/>
              <a:gd name="connsiteX25" fmla="*/ 81749 w 2744939"/>
              <a:gd name="connsiteY25" fmla="*/ 2148840 h 4914900"/>
              <a:gd name="connsiteX26" fmla="*/ 93179 w 2744939"/>
              <a:gd name="connsiteY26" fmla="*/ 2068830 h 4914900"/>
              <a:gd name="connsiteX27" fmla="*/ 150329 w 2744939"/>
              <a:gd name="connsiteY27" fmla="*/ 1908810 h 4914900"/>
              <a:gd name="connsiteX28" fmla="*/ 161759 w 2744939"/>
              <a:gd name="connsiteY28" fmla="*/ 1840230 h 4914900"/>
              <a:gd name="connsiteX29" fmla="*/ 196049 w 2744939"/>
              <a:gd name="connsiteY29" fmla="*/ 1703070 h 4914900"/>
              <a:gd name="connsiteX30" fmla="*/ 230339 w 2744939"/>
              <a:gd name="connsiteY30" fmla="*/ 1645920 h 4914900"/>
              <a:gd name="connsiteX31" fmla="*/ 264629 w 2744939"/>
              <a:gd name="connsiteY31" fmla="*/ 1577340 h 4914900"/>
              <a:gd name="connsiteX32" fmla="*/ 321779 w 2744939"/>
              <a:gd name="connsiteY32" fmla="*/ 1451610 h 4914900"/>
              <a:gd name="connsiteX33" fmla="*/ 390359 w 2744939"/>
              <a:gd name="connsiteY33" fmla="*/ 1337310 h 4914900"/>
              <a:gd name="connsiteX34" fmla="*/ 424649 w 2744939"/>
              <a:gd name="connsiteY34" fmla="*/ 1303020 h 4914900"/>
              <a:gd name="connsiteX35" fmla="*/ 458939 w 2744939"/>
              <a:gd name="connsiteY35" fmla="*/ 1245870 h 4914900"/>
              <a:gd name="connsiteX36" fmla="*/ 561809 w 2744939"/>
              <a:gd name="connsiteY36" fmla="*/ 1143000 h 4914900"/>
              <a:gd name="connsiteX37" fmla="*/ 630389 w 2744939"/>
              <a:gd name="connsiteY37" fmla="*/ 1097280 h 4914900"/>
              <a:gd name="connsiteX38" fmla="*/ 721829 w 2744939"/>
              <a:gd name="connsiteY38" fmla="*/ 1017270 h 4914900"/>
              <a:gd name="connsiteX39" fmla="*/ 756119 w 2744939"/>
              <a:gd name="connsiteY39" fmla="*/ 1005840 h 4914900"/>
              <a:gd name="connsiteX40" fmla="*/ 790409 w 2744939"/>
              <a:gd name="connsiteY40" fmla="*/ 982980 h 4914900"/>
              <a:gd name="connsiteX41" fmla="*/ 813269 w 2744939"/>
              <a:gd name="connsiteY41" fmla="*/ 948690 h 4914900"/>
              <a:gd name="connsiteX42" fmla="*/ 847559 w 2744939"/>
              <a:gd name="connsiteY42" fmla="*/ 937260 h 4914900"/>
              <a:gd name="connsiteX43" fmla="*/ 916139 w 2744939"/>
              <a:gd name="connsiteY43" fmla="*/ 902970 h 4914900"/>
              <a:gd name="connsiteX44" fmla="*/ 984719 w 2744939"/>
              <a:gd name="connsiteY44" fmla="*/ 857250 h 4914900"/>
              <a:gd name="connsiteX45" fmla="*/ 1099019 w 2744939"/>
              <a:gd name="connsiteY45" fmla="*/ 800100 h 4914900"/>
              <a:gd name="connsiteX46" fmla="*/ 1224749 w 2744939"/>
              <a:gd name="connsiteY46" fmla="*/ 731520 h 4914900"/>
              <a:gd name="connsiteX47" fmla="*/ 1270469 w 2744939"/>
              <a:gd name="connsiteY47" fmla="*/ 697230 h 4914900"/>
              <a:gd name="connsiteX48" fmla="*/ 1396199 w 2744939"/>
              <a:gd name="connsiteY48" fmla="*/ 628650 h 4914900"/>
              <a:gd name="connsiteX49" fmla="*/ 1499069 w 2744939"/>
              <a:gd name="connsiteY49" fmla="*/ 560070 h 4914900"/>
              <a:gd name="connsiteX50" fmla="*/ 1567649 w 2744939"/>
              <a:gd name="connsiteY50" fmla="*/ 525780 h 4914900"/>
              <a:gd name="connsiteX51" fmla="*/ 1624799 w 2744939"/>
              <a:gd name="connsiteY51" fmla="*/ 502920 h 4914900"/>
              <a:gd name="connsiteX52" fmla="*/ 1704809 w 2744939"/>
              <a:gd name="connsiteY52" fmla="*/ 468630 h 4914900"/>
              <a:gd name="connsiteX53" fmla="*/ 1819109 w 2744939"/>
              <a:gd name="connsiteY53" fmla="*/ 400050 h 4914900"/>
              <a:gd name="connsiteX54" fmla="*/ 1944839 w 2744939"/>
              <a:gd name="connsiteY54" fmla="*/ 354330 h 4914900"/>
              <a:gd name="connsiteX55" fmla="*/ 1990559 w 2744939"/>
              <a:gd name="connsiteY55" fmla="*/ 331470 h 4914900"/>
              <a:gd name="connsiteX56" fmla="*/ 2036279 w 2744939"/>
              <a:gd name="connsiteY56" fmla="*/ 297180 h 4914900"/>
              <a:gd name="connsiteX57" fmla="*/ 2093429 w 2744939"/>
              <a:gd name="connsiteY57" fmla="*/ 274320 h 4914900"/>
              <a:gd name="connsiteX58" fmla="*/ 2196299 w 2744939"/>
              <a:gd name="connsiteY58" fmla="*/ 205740 h 4914900"/>
              <a:gd name="connsiteX59" fmla="*/ 2287739 w 2744939"/>
              <a:gd name="connsiteY59" fmla="*/ 182880 h 4914900"/>
              <a:gd name="connsiteX60" fmla="*/ 2390609 w 2744939"/>
              <a:gd name="connsiteY60" fmla="*/ 125730 h 4914900"/>
              <a:gd name="connsiteX61" fmla="*/ 2527769 w 2744939"/>
              <a:gd name="connsiteY61" fmla="*/ 68580 h 4914900"/>
              <a:gd name="connsiteX62" fmla="*/ 2607779 w 2744939"/>
              <a:gd name="connsiteY62" fmla="*/ 45720 h 4914900"/>
              <a:gd name="connsiteX63" fmla="*/ 2699219 w 2744939"/>
              <a:gd name="connsiteY63" fmla="*/ 11430 h 4914900"/>
              <a:gd name="connsiteX64" fmla="*/ 2744939 w 2744939"/>
              <a:gd name="connsiteY64" fmla="*/ 0 h 4914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</a:cxnLst>
            <a:rect l="l" t="t" r="r" b="b"/>
            <a:pathLst>
              <a:path w="2744939" h="4914900">
                <a:moveTo>
                  <a:pt x="1053299" y="4914900"/>
                </a:moveTo>
                <a:cubicBezTo>
                  <a:pt x="1034249" y="4911090"/>
                  <a:pt x="1014339" y="4910291"/>
                  <a:pt x="996149" y="4903470"/>
                </a:cubicBezTo>
                <a:cubicBezTo>
                  <a:pt x="959438" y="4889703"/>
                  <a:pt x="958596" y="4869073"/>
                  <a:pt x="927569" y="4846320"/>
                </a:cubicBezTo>
                <a:cubicBezTo>
                  <a:pt x="883258" y="4813825"/>
                  <a:pt x="823378" y="4798839"/>
                  <a:pt x="790409" y="4754880"/>
                </a:cubicBezTo>
                <a:cubicBezTo>
                  <a:pt x="778979" y="4739640"/>
                  <a:pt x="770215" y="4721974"/>
                  <a:pt x="756119" y="4709160"/>
                </a:cubicBezTo>
                <a:cubicBezTo>
                  <a:pt x="727927" y="4683531"/>
                  <a:pt x="691620" y="4667521"/>
                  <a:pt x="664679" y="4640580"/>
                </a:cubicBezTo>
                <a:cubicBezTo>
                  <a:pt x="618801" y="4594702"/>
                  <a:pt x="584827" y="4537868"/>
                  <a:pt x="538949" y="4491990"/>
                </a:cubicBezTo>
                <a:lnTo>
                  <a:pt x="458939" y="4411980"/>
                </a:lnTo>
                <a:cubicBezTo>
                  <a:pt x="435412" y="4341398"/>
                  <a:pt x="463910" y="4413721"/>
                  <a:pt x="401789" y="4320540"/>
                </a:cubicBezTo>
                <a:cubicBezTo>
                  <a:pt x="384750" y="4294982"/>
                  <a:pt x="370778" y="4267496"/>
                  <a:pt x="356069" y="4240530"/>
                </a:cubicBezTo>
                <a:cubicBezTo>
                  <a:pt x="347910" y="4225572"/>
                  <a:pt x="342240" y="4209259"/>
                  <a:pt x="333209" y="4194810"/>
                </a:cubicBezTo>
                <a:cubicBezTo>
                  <a:pt x="323113" y="4178656"/>
                  <a:pt x="310349" y="4164330"/>
                  <a:pt x="298919" y="4149090"/>
                </a:cubicBezTo>
                <a:cubicBezTo>
                  <a:pt x="273144" y="4071766"/>
                  <a:pt x="307184" y="4165620"/>
                  <a:pt x="253199" y="4057650"/>
                </a:cubicBezTo>
                <a:cubicBezTo>
                  <a:pt x="247811" y="4046874"/>
                  <a:pt x="247157" y="4034136"/>
                  <a:pt x="241769" y="4023360"/>
                </a:cubicBezTo>
                <a:cubicBezTo>
                  <a:pt x="231834" y="4003489"/>
                  <a:pt x="219406" y="3984953"/>
                  <a:pt x="207479" y="3966210"/>
                </a:cubicBezTo>
                <a:cubicBezTo>
                  <a:pt x="192729" y="3943031"/>
                  <a:pt x="172582" y="3922883"/>
                  <a:pt x="161759" y="3897630"/>
                </a:cubicBezTo>
                <a:cubicBezTo>
                  <a:pt x="150329" y="3870960"/>
                  <a:pt x="139628" y="3843965"/>
                  <a:pt x="127469" y="3817620"/>
                </a:cubicBezTo>
                <a:cubicBezTo>
                  <a:pt x="116759" y="3794414"/>
                  <a:pt x="102354" y="3772895"/>
                  <a:pt x="93179" y="3749040"/>
                </a:cubicBezTo>
                <a:cubicBezTo>
                  <a:pt x="83222" y="3723152"/>
                  <a:pt x="78476" y="3695541"/>
                  <a:pt x="70319" y="3669030"/>
                </a:cubicBezTo>
                <a:cubicBezTo>
                  <a:pt x="22291" y="3512939"/>
                  <a:pt x="67523" y="3679773"/>
                  <a:pt x="36029" y="3543300"/>
                </a:cubicBezTo>
                <a:cubicBezTo>
                  <a:pt x="28964" y="3512687"/>
                  <a:pt x="13169" y="3451860"/>
                  <a:pt x="13169" y="3451860"/>
                </a:cubicBezTo>
                <a:cubicBezTo>
                  <a:pt x="-4239" y="3034069"/>
                  <a:pt x="-4542" y="3161359"/>
                  <a:pt x="13169" y="2594610"/>
                </a:cubicBezTo>
                <a:cubicBezTo>
                  <a:pt x="14721" y="2544958"/>
                  <a:pt x="19113" y="2495392"/>
                  <a:pt x="24599" y="2446020"/>
                </a:cubicBezTo>
                <a:cubicBezTo>
                  <a:pt x="26744" y="2426712"/>
                  <a:pt x="32999" y="2408060"/>
                  <a:pt x="36029" y="2388870"/>
                </a:cubicBezTo>
                <a:cubicBezTo>
                  <a:pt x="44433" y="2335648"/>
                  <a:pt x="41850" y="2279967"/>
                  <a:pt x="58889" y="2228850"/>
                </a:cubicBezTo>
                <a:cubicBezTo>
                  <a:pt x="68682" y="2199471"/>
                  <a:pt x="76008" y="2180415"/>
                  <a:pt x="81749" y="2148840"/>
                </a:cubicBezTo>
                <a:cubicBezTo>
                  <a:pt x="86568" y="2122334"/>
                  <a:pt x="86237" y="2094861"/>
                  <a:pt x="93179" y="2068830"/>
                </a:cubicBezTo>
                <a:cubicBezTo>
                  <a:pt x="142029" y="1885643"/>
                  <a:pt x="112660" y="2059485"/>
                  <a:pt x="150329" y="1908810"/>
                </a:cubicBezTo>
                <a:cubicBezTo>
                  <a:pt x="155950" y="1886327"/>
                  <a:pt x="157613" y="1863032"/>
                  <a:pt x="161759" y="1840230"/>
                </a:cubicBezTo>
                <a:cubicBezTo>
                  <a:pt x="168900" y="1800955"/>
                  <a:pt x="181742" y="1737407"/>
                  <a:pt x="196049" y="1703070"/>
                </a:cubicBezTo>
                <a:cubicBezTo>
                  <a:pt x="204594" y="1682563"/>
                  <a:pt x="219701" y="1665423"/>
                  <a:pt x="230339" y="1645920"/>
                </a:cubicBezTo>
                <a:cubicBezTo>
                  <a:pt x="242578" y="1623483"/>
                  <a:pt x="254053" y="1600607"/>
                  <a:pt x="264629" y="1577340"/>
                </a:cubicBezTo>
                <a:cubicBezTo>
                  <a:pt x="301603" y="1495996"/>
                  <a:pt x="272555" y="1539119"/>
                  <a:pt x="321779" y="1451610"/>
                </a:cubicBezTo>
                <a:cubicBezTo>
                  <a:pt x="343562" y="1412884"/>
                  <a:pt x="358941" y="1368728"/>
                  <a:pt x="390359" y="1337310"/>
                </a:cubicBezTo>
                <a:cubicBezTo>
                  <a:pt x="401789" y="1325880"/>
                  <a:pt x="414950" y="1315952"/>
                  <a:pt x="424649" y="1303020"/>
                </a:cubicBezTo>
                <a:cubicBezTo>
                  <a:pt x="437979" y="1285247"/>
                  <a:pt x="444481" y="1262738"/>
                  <a:pt x="458939" y="1245870"/>
                </a:cubicBezTo>
                <a:cubicBezTo>
                  <a:pt x="490498" y="1209051"/>
                  <a:pt x="521460" y="1169899"/>
                  <a:pt x="561809" y="1143000"/>
                </a:cubicBezTo>
                <a:cubicBezTo>
                  <a:pt x="584669" y="1127760"/>
                  <a:pt x="610962" y="1116707"/>
                  <a:pt x="630389" y="1097280"/>
                </a:cubicBezTo>
                <a:cubicBezTo>
                  <a:pt x="660355" y="1067314"/>
                  <a:pt x="684617" y="1040527"/>
                  <a:pt x="721829" y="1017270"/>
                </a:cubicBezTo>
                <a:cubicBezTo>
                  <a:pt x="732046" y="1010884"/>
                  <a:pt x="745343" y="1011228"/>
                  <a:pt x="756119" y="1005840"/>
                </a:cubicBezTo>
                <a:cubicBezTo>
                  <a:pt x="768406" y="999697"/>
                  <a:pt x="778979" y="990600"/>
                  <a:pt x="790409" y="982980"/>
                </a:cubicBezTo>
                <a:cubicBezTo>
                  <a:pt x="798029" y="971550"/>
                  <a:pt x="802542" y="957272"/>
                  <a:pt x="813269" y="948690"/>
                </a:cubicBezTo>
                <a:cubicBezTo>
                  <a:pt x="822677" y="941164"/>
                  <a:pt x="836549" y="942153"/>
                  <a:pt x="847559" y="937260"/>
                </a:cubicBezTo>
                <a:cubicBezTo>
                  <a:pt x="870914" y="926880"/>
                  <a:pt x="894062" y="915848"/>
                  <a:pt x="916139" y="902970"/>
                </a:cubicBezTo>
                <a:cubicBezTo>
                  <a:pt x="939871" y="889126"/>
                  <a:pt x="960145" y="869537"/>
                  <a:pt x="984719" y="857250"/>
                </a:cubicBezTo>
                <a:cubicBezTo>
                  <a:pt x="1022819" y="838200"/>
                  <a:pt x="1064941" y="825658"/>
                  <a:pt x="1099019" y="800100"/>
                </a:cubicBezTo>
                <a:cubicBezTo>
                  <a:pt x="1204537" y="720961"/>
                  <a:pt x="1071504" y="815108"/>
                  <a:pt x="1224749" y="731520"/>
                </a:cubicBezTo>
                <a:cubicBezTo>
                  <a:pt x="1241473" y="722398"/>
                  <a:pt x="1254618" y="707797"/>
                  <a:pt x="1270469" y="697230"/>
                </a:cubicBezTo>
                <a:cubicBezTo>
                  <a:pt x="1385794" y="620346"/>
                  <a:pt x="1266034" y="706749"/>
                  <a:pt x="1396199" y="628650"/>
                </a:cubicBezTo>
                <a:cubicBezTo>
                  <a:pt x="1431538" y="607447"/>
                  <a:pt x="1459972" y="573102"/>
                  <a:pt x="1499069" y="560070"/>
                </a:cubicBezTo>
                <a:cubicBezTo>
                  <a:pt x="1585258" y="531340"/>
                  <a:pt x="1479019" y="570095"/>
                  <a:pt x="1567649" y="525780"/>
                </a:cubicBezTo>
                <a:cubicBezTo>
                  <a:pt x="1586000" y="516604"/>
                  <a:pt x="1606448" y="512096"/>
                  <a:pt x="1624799" y="502920"/>
                </a:cubicBezTo>
                <a:cubicBezTo>
                  <a:pt x="1703734" y="463453"/>
                  <a:pt x="1609656" y="492418"/>
                  <a:pt x="1704809" y="468630"/>
                </a:cubicBezTo>
                <a:cubicBezTo>
                  <a:pt x="1742909" y="445770"/>
                  <a:pt x="1776957" y="414101"/>
                  <a:pt x="1819109" y="400050"/>
                </a:cubicBezTo>
                <a:cubicBezTo>
                  <a:pt x="1869796" y="383154"/>
                  <a:pt x="1897125" y="375536"/>
                  <a:pt x="1944839" y="354330"/>
                </a:cubicBezTo>
                <a:cubicBezTo>
                  <a:pt x="1960409" y="347410"/>
                  <a:pt x="1976110" y="340501"/>
                  <a:pt x="1990559" y="331470"/>
                </a:cubicBezTo>
                <a:cubicBezTo>
                  <a:pt x="2006713" y="321374"/>
                  <a:pt x="2019626" y="306431"/>
                  <a:pt x="2036279" y="297180"/>
                </a:cubicBezTo>
                <a:cubicBezTo>
                  <a:pt x="2054215" y="287216"/>
                  <a:pt x="2075493" y="284284"/>
                  <a:pt x="2093429" y="274320"/>
                </a:cubicBezTo>
                <a:cubicBezTo>
                  <a:pt x="2265723" y="178601"/>
                  <a:pt x="1995931" y="305924"/>
                  <a:pt x="2196299" y="205740"/>
                </a:cubicBezTo>
                <a:cubicBezTo>
                  <a:pt x="2219730" y="194024"/>
                  <a:pt x="2266002" y="187227"/>
                  <a:pt x="2287739" y="182880"/>
                </a:cubicBezTo>
                <a:cubicBezTo>
                  <a:pt x="2326608" y="159559"/>
                  <a:pt x="2350246" y="143389"/>
                  <a:pt x="2390609" y="125730"/>
                </a:cubicBezTo>
                <a:cubicBezTo>
                  <a:pt x="2435986" y="105877"/>
                  <a:pt x="2480145" y="82187"/>
                  <a:pt x="2527769" y="68580"/>
                </a:cubicBezTo>
                <a:cubicBezTo>
                  <a:pt x="2554439" y="60960"/>
                  <a:pt x="2581465" y="54491"/>
                  <a:pt x="2607779" y="45720"/>
                </a:cubicBezTo>
                <a:cubicBezTo>
                  <a:pt x="2638661" y="35426"/>
                  <a:pt x="2668337" y="21724"/>
                  <a:pt x="2699219" y="11430"/>
                </a:cubicBezTo>
                <a:cubicBezTo>
                  <a:pt x="2714122" y="6462"/>
                  <a:pt x="2744939" y="0"/>
                  <a:pt x="2744939" y="0"/>
                </a:cubicBezTo>
              </a:path>
            </a:pathLst>
          </a:custGeom>
          <a:noFill/>
          <a:ln w="635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8" name="Полилиния 17"/>
          <p:cNvSpPr/>
          <p:nvPr/>
        </p:nvSpPr>
        <p:spPr>
          <a:xfrm>
            <a:off x="2261286" y="2136016"/>
            <a:ext cx="2940909" cy="4575899"/>
          </a:xfrm>
          <a:custGeom>
            <a:avLst/>
            <a:gdLst>
              <a:gd name="connsiteX0" fmla="*/ 0 w 2940909"/>
              <a:gd name="connsiteY0" fmla="*/ 38773 h 4575899"/>
              <a:gd name="connsiteX1" fmla="*/ 61784 w 2940909"/>
              <a:gd name="connsiteY1" fmla="*/ 14060 h 4575899"/>
              <a:gd name="connsiteX2" fmla="*/ 457200 w 2940909"/>
              <a:gd name="connsiteY2" fmla="*/ 14060 h 4575899"/>
              <a:gd name="connsiteX3" fmla="*/ 568411 w 2940909"/>
              <a:gd name="connsiteY3" fmla="*/ 38773 h 4575899"/>
              <a:gd name="connsiteX4" fmla="*/ 630195 w 2940909"/>
              <a:gd name="connsiteY4" fmla="*/ 51130 h 4575899"/>
              <a:gd name="connsiteX5" fmla="*/ 691979 w 2940909"/>
              <a:gd name="connsiteY5" fmla="*/ 75843 h 4575899"/>
              <a:gd name="connsiteX6" fmla="*/ 766119 w 2940909"/>
              <a:gd name="connsiteY6" fmla="*/ 100557 h 4575899"/>
              <a:gd name="connsiteX7" fmla="*/ 864973 w 2940909"/>
              <a:gd name="connsiteY7" fmla="*/ 137627 h 4575899"/>
              <a:gd name="connsiteX8" fmla="*/ 902044 w 2940909"/>
              <a:gd name="connsiteY8" fmla="*/ 149984 h 4575899"/>
              <a:gd name="connsiteX9" fmla="*/ 963828 w 2940909"/>
              <a:gd name="connsiteY9" fmla="*/ 174698 h 4575899"/>
              <a:gd name="connsiteX10" fmla="*/ 1198606 w 2940909"/>
              <a:gd name="connsiteY10" fmla="*/ 261195 h 4575899"/>
              <a:gd name="connsiteX11" fmla="*/ 1235676 w 2940909"/>
              <a:gd name="connsiteY11" fmla="*/ 285908 h 4575899"/>
              <a:gd name="connsiteX12" fmla="*/ 1346887 w 2940909"/>
              <a:gd name="connsiteY12" fmla="*/ 335335 h 4575899"/>
              <a:gd name="connsiteX13" fmla="*/ 1470455 w 2940909"/>
              <a:gd name="connsiteY13" fmla="*/ 397119 h 4575899"/>
              <a:gd name="connsiteX14" fmla="*/ 1594022 w 2940909"/>
              <a:gd name="connsiteY14" fmla="*/ 458903 h 4575899"/>
              <a:gd name="connsiteX15" fmla="*/ 1742303 w 2940909"/>
              <a:gd name="connsiteY15" fmla="*/ 545400 h 4575899"/>
              <a:gd name="connsiteX16" fmla="*/ 1927655 w 2940909"/>
              <a:gd name="connsiteY16" fmla="*/ 693681 h 4575899"/>
              <a:gd name="connsiteX17" fmla="*/ 1964725 w 2940909"/>
              <a:gd name="connsiteY17" fmla="*/ 718395 h 4575899"/>
              <a:gd name="connsiteX18" fmla="*/ 2026509 w 2940909"/>
              <a:gd name="connsiteY18" fmla="*/ 792535 h 4575899"/>
              <a:gd name="connsiteX19" fmla="*/ 2063579 w 2940909"/>
              <a:gd name="connsiteY19" fmla="*/ 817249 h 4575899"/>
              <a:gd name="connsiteX20" fmla="*/ 2211860 w 2940909"/>
              <a:gd name="connsiteY20" fmla="*/ 965530 h 4575899"/>
              <a:gd name="connsiteX21" fmla="*/ 2298357 w 2940909"/>
              <a:gd name="connsiteY21" fmla="*/ 1027314 h 4575899"/>
              <a:gd name="connsiteX22" fmla="*/ 2347784 w 2940909"/>
              <a:gd name="connsiteY22" fmla="*/ 1076741 h 4575899"/>
              <a:gd name="connsiteX23" fmla="*/ 2372498 w 2940909"/>
              <a:gd name="connsiteY23" fmla="*/ 1113811 h 4575899"/>
              <a:gd name="connsiteX24" fmla="*/ 2409568 w 2940909"/>
              <a:gd name="connsiteY24" fmla="*/ 1150881 h 4575899"/>
              <a:gd name="connsiteX25" fmla="*/ 2446638 w 2940909"/>
              <a:gd name="connsiteY25" fmla="*/ 1212665 h 4575899"/>
              <a:gd name="connsiteX26" fmla="*/ 2471352 w 2940909"/>
              <a:gd name="connsiteY26" fmla="*/ 1249735 h 4575899"/>
              <a:gd name="connsiteX27" fmla="*/ 2496065 w 2940909"/>
              <a:gd name="connsiteY27" fmla="*/ 1299162 h 4575899"/>
              <a:gd name="connsiteX28" fmla="*/ 2594919 w 2940909"/>
              <a:gd name="connsiteY28" fmla="*/ 1447443 h 4575899"/>
              <a:gd name="connsiteX29" fmla="*/ 2607276 w 2940909"/>
              <a:gd name="connsiteY29" fmla="*/ 1484514 h 4575899"/>
              <a:gd name="connsiteX30" fmla="*/ 2656703 w 2940909"/>
              <a:gd name="connsiteY30" fmla="*/ 1595725 h 4575899"/>
              <a:gd name="connsiteX31" fmla="*/ 2730844 w 2940909"/>
              <a:gd name="connsiteY31" fmla="*/ 1744006 h 4575899"/>
              <a:gd name="connsiteX32" fmla="*/ 2780271 w 2940909"/>
              <a:gd name="connsiteY32" fmla="*/ 1917000 h 4575899"/>
              <a:gd name="connsiteX33" fmla="*/ 2792628 w 2940909"/>
              <a:gd name="connsiteY33" fmla="*/ 1966427 h 4575899"/>
              <a:gd name="connsiteX34" fmla="*/ 2829698 w 2940909"/>
              <a:gd name="connsiteY34" fmla="*/ 2040568 h 4575899"/>
              <a:gd name="connsiteX35" fmla="*/ 2854411 w 2940909"/>
              <a:gd name="connsiteY35" fmla="*/ 2151779 h 4575899"/>
              <a:gd name="connsiteX36" fmla="*/ 2866768 w 2940909"/>
              <a:gd name="connsiteY36" fmla="*/ 2188849 h 4575899"/>
              <a:gd name="connsiteX37" fmla="*/ 2891482 w 2940909"/>
              <a:gd name="connsiteY37" fmla="*/ 2275346 h 4575899"/>
              <a:gd name="connsiteX38" fmla="*/ 2916195 w 2940909"/>
              <a:gd name="connsiteY38" fmla="*/ 2485411 h 4575899"/>
              <a:gd name="connsiteX39" fmla="*/ 2940909 w 2940909"/>
              <a:gd name="connsiteY39" fmla="*/ 2732546 h 4575899"/>
              <a:gd name="connsiteX40" fmla="*/ 2928552 w 2940909"/>
              <a:gd name="connsiteY40" fmla="*/ 3004395 h 4575899"/>
              <a:gd name="connsiteX41" fmla="*/ 2891482 w 2940909"/>
              <a:gd name="connsiteY41" fmla="*/ 3239173 h 4575899"/>
              <a:gd name="connsiteX42" fmla="*/ 2879125 w 2940909"/>
              <a:gd name="connsiteY42" fmla="*/ 3325670 h 4575899"/>
              <a:gd name="connsiteX43" fmla="*/ 2842055 w 2940909"/>
              <a:gd name="connsiteY43" fmla="*/ 3498665 h 4575899"/>
              <a:gd name="connsiteX44" fmla="*/ 2767914 w 2940909"/>
              <a:gd name="connsiteY44" fmla="*/ 3597519 h 4575899"/>
              <a:gd name="connsiteX45" fmla="*/ 2755557 w 2940909"/>
              <a:gd name="connsiteY45" fmla="*/ 3634589 h 4575899"/>
              <a:gd name="connsiteX46" fmla="*/ 2730844 w 2940909"/>
              <a:gd name="connsiteY46" fmla="*/ 3671660 h 4575899"/>
              <a:gd name="connsiteX47" fmla="*/ 2681417 w 2940909"/>
              <a:gd name="connsiteY47" fmla="*/ 3770514 h 4575899"/>
              <a:gd name="connsiteX48" fmla="*/ 2631990 w 2940909"/>
              <a:gd name="connsiteY48" fmla="*/ 3857011 h 4575899"/>
              <a:gd name="connsiteX49" fmla="*/ 2607276 w 2940909"/>
              <a:gd name="connsiteY49" fmla="*/ 3894081 h 4575899"/>
              <a:gd name="connsiteX50" fmla="*/ 2594919 w 2940909"/>
              <a:gd name="connsiteY50" fmla="*/ 3931152 h 4575899"/>
              <a:gd name="connsiteX51" fmla="*/ 2533136 w 2940909"/>
              <a:gd name="connsiteY51" fmla="*/ 4017649 h 4575899"/>
              <a:gd name="connsiteX52" fmla="*/ 2508422 w 2940909"/>
              <a:gd name="connsiteY52" fmla="*/ 4091789 h 4575899"/>
              <a:gd name="connsiteX53" fmla="*/ 2483709 w 2940909"/>
              <a:gd name="connsiteY53" fmla="*/ 4153573 h 4575899"/>
              <a:gd name="connsiteX54" fmla="*/ 2397211 w 2940909"/>
              <a:gd name="connsiteY54" fmla="*/ 4314211 h 4575899"/>
              <a:gd name="connsiteX55" fmla="*/ 2360141 w 2940909"/>
              <a:gd name="connsiteY55" fmla="*/ 4363638 h 4575899"/>
              <a:gd name="connsiteX56" fmla="*/ 2335428 w 2940909"/>
              <a:gd name="connsiteY56" fmla="*/ 4400708 h 4575899"/>
              <a:gd name="connsiteX57" fmla="*/ 2261287 w 2940909"/>
              <a:gd name="connsiteY57" fmla="*/ 4499562 h 4575899"/>
              <a:gd name="connsiteX58" fmla="*/ 2224217 w 2940909"/>
              <a:gd name="connsiteY58" fmla="*/ 4573703 h 4575899"/>
              <a:gd name="connsiteX59" fmla="*/ 2199503 w 2940909"/>
              <a:gd name="connsiteY59" fmla="*/ 4573703 h 45758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</a:cxnLst>
            <a:rect l="l" t="t" r="r" b="b"/>
            <a:pathLst>
              <a:path w="2940909" h="4575899">
                <a:moveTo>
                  <a:pt x="0" y="38773"/>
                </a:moveTo>
                <a:cubicBezTo>
                  <a:pt x="20595" y="30535"/>
                  <a:pt x="40265" y="19440"/>
                  <a:pt x="61784" y="14060"/>
                </a:cubicBezTo>
                <a:cubicBezTo>
                  <a:pt x="180655" y="-15657"/>
                  <a:pt x="365612" y="10396"/>
                  <a:pt x="457200" y="14060"/>
                </a:cubicBezTo>
                <a:cubicBezTo>
                  <a:pt x="661198" y="48057"/>
                  <a:pt x="446743" y="8355"/>
                  <a:pt x="568411" y="38773"/>
                </a:cubicBezTo>
                <a:cubicBezTo>
                  <a:pt x="588786" y="43867"/>
                  <a:pt x="610078" y="45095"/>
                  <a:pt x="630195" y="51130"/>
                </a:cubicBezTo>
                <a:cubicBezTo>
                  <a:pt x="651441" y="57504"/>
                  <a:pt x="671133" y="68263"/>
                  <a:pt x="691979" y="75843"/>
                </a:cubicBezTo>
                <a:cubicBezTo>
                  <a:pt x="716461" y="84745"/>
                  <a:pt x="741586" y="91795"/>
                  <a:pt x="766119" y="100557"/>
                </a:cubicBezTo>
                <a:cubicBezTo>
                  <a:pt x="799261" y="112393"/>
                  <a:pt x="831900" y="125600"/>
                  <a:pt x="864973" y="137627"/>
                </a:cubicBezTo>
                <a:cubicBezTo>
                  <a:pt x="877214" y="142078"/>
                  <a:pt x="889848" y="145410"/>
                  <a:pt x="902044" y="149984"/>
                </a:cubicBezTo>
                <a:cubicBezTo>
                  <a:pt x="922813" y="157772"/>
                  <a:pt x="942939" y="167238"/>
                  <a:pt x="963828" y="174698"/>
                </a:cubicBezTo>
                <a:cubicBezTo>
                  <a:pt x="1069093" y="212293"/>
                  <a:pt x="1093287" y="212587"/>
                  <a:pt x="1198606" y="261195"/>
                </a:cubicBezTo>
                <a:cubicBezTo>
                  <a:pt x="1212090" y="267418"/>
                  <a:pt x="1222393" y="279267"/>
                  <a:pt x="1235676" y="285908"/>
                </a:cubicBezTo>
                <a:cubicBezTo>
                  <a:pt x="1271960" y="304050"/>
                  <a:pt x="1310603" y="317193"/>
                  <a:pt x="1346887" y="335335"/>
                </a:cubicBezTo>
                <a:cubicBezTo>
                  <a:pt x="1486611" y="405197"/>
                  <a:pt x="1385438" y="368780"/>
                  <a:pt x="1470455" y="397119"/>
                </a:cubicBezTo>
                <a:cubicBezTo>
                  <a:pt x="1538403" y="465067"/>
                  <a:pt x="1474122" y="412787"/>
                  <a:pt x="1594022" y="458903"/>
                </a:cubicBezTo>
                <a:cubicBezTo>
                  <a:pt x="1646433" y="479061"/>
                  <a:pt x="1697089" y="513104"/>
                  <a:pt x="1742303" y="545400"/>
                </a:cubicBezTo>
                <a:cubicBezTo>
                  <a:pt x="1902838" y="660069"/>
                  <a:pt x="1781025" y="576378"/>
                  <a:pt x="1927655" y="693681"/>
                </a:cubicBezTo>
                <a:cubicBezTo>
                  <a:pt x="1939252" y="702958"/>
                  <a:pt x="1954224" y="707894"/>
                  <a:pt x="1964725" y="718395"/>
                </a:cubicBezTo>
                <a:cubicBezTo>
                  <a:pt x="1987472" y="741142"/>
                  <a:pt x="2003762" y="769788"/>
                  <a:pt x="2026509" y="792535"/>
                </a:cubicBezTo>
                <a:cubicBezTo>
                  <a:pt x="2037010" y="803036"/>
                  <a:pt x="2052722" y="807116"/>
                  <a:pt x="2063579" y="817249"/>
                </a:cubicBezTo>
                <a:cubicBezTo>
                  <a:pt x="2114680" y="864943"/>
                  <a:pt x="2153699" y="926757"/>
                  <a:pt x="2211860" y="965530"/>
                </a:cubicBezTo>
                <a:cubicBezTo>
                  <a:pt x="2239544" y="983986"/>
                  <a:pt x="2273829" y="1005852"/>
                  <a:pt x="2298357" y="1027314"/>
                </a:cubicBezTo>
                <a:cubicBezTo>
                  <a:pt x="2315892" y="1042657"/>
                  <a:pt x="2332620" y="1059050"/>
                  <a:pt x="2347784" y="1076741"/>
                </a:cubicBezTo>
                <a:cubicBezTo>
                  <a:pt x="2357449" y="1088017"/>
                  <a:pt x="2362991" y="1102402"/>
                  <a:pt x="2372498" y="1113811"/>
                </a:cubicBezTo>
                <a:cubicBezTo>
                  <a:pt x="2383685" y="1127236"/>
                  <a:pt x="2399083" y="1136901"/>
                  <a:pt x="2409568" y="1150881"/>
                </a:cubicBezTo>
                <a:cubicBezTo>
                  <a:pt x="2423978" y="1170095"/>
                  <a:pt x="2433909" y="1192298"/>
                  <a:pt x="2446638" y="1212665"/>
                </a:cubicBezTo>
                <a:cubicBezTo>
                  <a:pt x="2454509" y="1225259"/>
                  <a:pt x="2463984" y="1236841"/>
                  <a:pt x="2471352" y="1249735"/>
                </a:cubicBezTo>
                <a:cubicBezTo>
                  <a:pt x="2480491" y="1265728"/>
                  <a:pt x="2486302" y="1283542"/>
                  <a:pt x="2496065" y="1299162"/>
                </a:cubicBezTo>
                <a:cubicBezTo>
                  <a:pt x="2527549" y="1349536"/>
                  <a:pt x="2564356" y="1396505"/>
                  <a:pt x="2594919" y="1447443"/>
                </a:cubicBezTo>
                <a:cubicBezTo>
                  <a:pt x="2601621" y="1458612"/>
                  <a:pt x="2602266" y="1472491"/>
                  <a:pt x="2607276" y="1484514"/>
                </a:cubicBezTo>
                <a:cubicBezTo>
                  <a:pt x="2622879" y="1521960"/>
                  <a:pt x="2639262" y="1559099"/>
                  <a:pt x="2656703" y="1595725"/>
                </a:cubicBezTo>
                <a:cubicBezTo>
                  <a:pt x="2680462" y="1645618"/>
                  <a:pt x="2711006" y="1692428"/>
                  <a:pt x="2730844" y="1744006"/>
                </a:cubicBezTo>
                <a:cubicBezTo>
                  <a:pt x="2752373" y="1799981"/>
                  <a:pt x="2765725" y="1858819"/>
                  <a:pt x="2780271" y="1917000"/>
                </a:cubicBezTo>
                <a:cubicBezTo>
                  <a:pt x="2784390" y="1933476"/>
                  <a:pt x="2786321" y="1950659"/>
                  <a:pt x="2792628" y="1966427"/>
                </a:cubicBezTo>
                <a:cubicBezTo>
                  <a:pt x="2802890" y="1992081"/>
                  <a:pt x="2817341" y="2015854"/>
                  <a:pt x="2829698" y="2040568"/>
                </a:cubicBezTo>
                <a:cubicBezTo>
                  <a:pt x="2837936" y="2077638"/>
                  <a:pt x="2845201" y="2114938"/>
                  <a:pt x="2854411" y="2151779"/>
                </a:cubicBezTo>
                <a:cubicBezTo>
                  <a:pt x="2857570" y="2164415"/>
                  <a:pt x="2863190" y="2176325"/>
                  <a:pt x="2866768" y="2188849"/>
                </a:cubicBezTo>
                <a:cubicBezTo>
                  <a:pt x="2897800" y="2297459"/>
                  <a:pt x="2861854" y="2186465"/>
                  <a:pt x="2891482" y="2275346"/>
                </a:cubicBezTo>
                <a:cubicBezTo>
                  <a:pt x="2898951" y="2335100"/>
                  <a:pt x="2910856" y="2426681"/>
                  <a:pt x="2916195" y="2485411"/>
                </a:cubicBezTo>
                <a:cubicBezTo>
                  <a:pt x="2938081" y="2726154"/>
                  <a:pt x="2917000" y="2565190"/>
                  <a:pt x="2940909" y="2732546"/>
                </a:cubicBezTo>
                <a:cubicBezTo>
                  <a:pt x="2936790" y="2823162"/>
                  <a:pt x="2934586" y="2913886"/>
                  <a:pt x="2928552" y="3004395"/>
                </a:cubicBezTo>
                <a:cubicBezTo>
                  <a:pt x="2923309" y="3083038"/>
                  <a:pt x="2904349" y="3161972"/>
                  <a:pt x="2891482" y="3239173"/>
                </a:cubicBezTo>
                <a:cubicBezTo>
                  <a:pt x="2886694" y="3267902"/>
                  <a:pt x="2882974" y="3296800"/>
                  <a:pt x="2879125" y="3325670"/>
                </a:cubicBezTo>
                <a:cubicBezTo>
                  <a:pt x="2876151" y="3347977"/>
                  <a:pt x="2867374" y="3473346"/>
                  <a:pt x="2842055" y="3498665"/>
                </a:cubicBezTo>
                <a:cubicBezTo>
                  <a:pt x="2799172" y="3541547"/>
                  <a:pt x="2798622" y="3536102"/>
                  <a:pt x="2767914" y="3597519"/>
                </a:cubicBezTo>
                <a:cubicBezTo>
                  <a:pt x="2762089" y="3609169"/>
                  <a:pt x="2761382" y="3622939"/>
                  <a:pt x="2755557" y="3634589"/>
                </a:cubicBezTo>
                <a:cubicBezTo>
                  <a:pt x="2748915" y="3647872"/>
                  <a:pt x="2737955" y="3658622"/>
                  <a:pt x="2730844" y="3671660"/>
                </a:cubicBezTo>
                <a:cubicBezTo>
                  <a:pt x="2713203" y="3704002"/>
                  <a:pt x="2701853" y="3739861"/>
                  <a:pt x="2681417" y="3770514"/>
                </a:cubicBezTo>
                <a:cubicBezTo>
                  <a:pt x="2621205" y="3860829"/>
                  <a:pt x="2694700" y="3747268"/>
                  <a:pt x="2631990" y="3857011"/>
                </a:cubicBezTo>
                <a:cubicBezTo>
                  <a:pt x="2624622" y="3869905"/>
                  <a:pt x="2615514" y="3881724"/>
                  <a:pt x="2607276" y="3894081"/>
                </a:cubicBezTo>
                <a:cubicBezTo>
                  <a:pt x="2603157" y="3906438"/>
                  <a:pt x="2601381" y="3919843"/>
                  <a:pt x="2594919" y="3931152"/>
                </a:cubicBezTo>
                <a:cubicBezTo>
                  <a:pt x="2585789" y="3947129"/>
                  <a:pt x="2542700" y="3996131"/>
                  <a:pt x="2533136" y="4017649"/>
                </a:cubicBezTo>
                <a:cubicBezTo>
                  <a:pt x="2522556" y="4041454"/>
                  <a:pt x="2518097" y="4067602"/>
                  <a:pt x="2508422" y="4091789"/>
                </a:cubicBezTo>
                <a:cubicBezTo>
                  <a:pt x="2500184" y="4112384"/>
                  <a:pt x="2493004" y="4133433"/>
                  <a:pt x="2483709" y="4153573"/>
                </a:cubicBezTo>
                <a:cubicBezTo>
                  <a:pt x="2460065" y="4204801"/>
                  <a:pt x="2429425" y="4265889"/>
                  <a:pt x="2397211" y="4314211"/>
                </a:cubicBezTo>
                <a:cubicBezTo>
                  <a:pt x="2385787" y="4331347"/>
                  <a:pt x="2372111" y="4346879"/>
                  <a:pt x="2360141" y="4363638"/>
                </a:cubicBezTo>
                <a:cubicBezTo>
                  <a:pt x="2351509" y="4375723"/>
                  <a:pt x="2344339" y="4388827"/>
                  <a:pt x="2335428" y="4400708"/>
                </a:cubicBezTo>
                <a:cubicBezTo>
                  <a:pt x="2321785" y="4418899"/>
                  <a:pt x="2275256" y="4471623"/>
                  <a:pt x="2261287" y="4499562"/>
                </a:cubicBezTo>
                <a:cubicBezTo>
                  <a:pt x="2247400" y="4527337"/>
                  <a:pt x="2252546" y="4552457"/>
                  <a:pt x="2224217" y="4573703"/>
                </a:cubicBezTo>
                <a:cubicBezTo>
                  <a:pt x="2217627" y="4578646"/>
                  <a:pt x="2207741" y="4573703"/>
                  <a:pt x="2199503" y="4573703"/>
                </a:cubicBezTo>
              </a:path>
            </a:pathLst>
          </a:custGeom>
          <a:noFill/>
          <a:ln w="635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39597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5" grpId="0" animBg="1"/>
      <p:bldP spid="1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2050" name="Picture 2" descr="Картинки по запросу сообщества в графе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218513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14532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750816"/>
              </p:ext>
            </p:extLst>
          </p:nvPr>
        </p:nvGraphicFramePr>
        <p:xfrm>
          <a:off x="5130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30800" y="2781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034585"/>
              </p:ext>
            </p:extLst>
          </p:nvPr>
        </p:nvGraphicFramePr>
        <p:xfrm>
          <a:off x="6045199" y="687317"/>
          <a:ext cx="2956101" cy="1318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" name="Equation" r:id="rId5" imgW="939600" imgH="419040" progId="Equation.DSMT4">
                  <p:embed/>
                </p:oleObj>
              </mc:Choice>
              <mc:Fallback>
                <p:oleObj name="Equation" r:id="rId5" imgW="939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45199" y="687317"/>
                        <a:ext cx="2956101" cy="1318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727556"/>
              </p:ext>
            </p:extLst>
          </p:nvPr>
        </p:nvGraphicFramePr>
        <p:xfrm>
          <a:off x="5777057" y="2304106"/>
          <a:ext cx="3492384" cy="1152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Equation" r:id="rId7" imgW="1307880" imgH="431640" progId="Equation.DSMT4">
                  <p:embed/>
                </p:oleObj>
              </mc:Choice>
              <mc:Fallback>
                <p:oleObj name="Equation" r:id="rId7" imgW="1307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77057" y="2304106"/>
                        <a:ext cx="3492384" cy="1152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960981"/>
              </p:ext>
            </p:extLst>
          </p:nvPr>
        </p:nvGraphicFramePr>
        <p:xfrm>
          <a:off x="6067092" y="3755460"/>
          <a:ext cx="2912314" cy="1222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" name="Equation" r:id="rId9" imgW="1028520" imgH="431640" progId="Equation.DSMT4">
                  <p:embed/>
                </p:oleObj>
              </mc:Choice>
              <mc:Fallback>
                <p:oleObj name="Equation" r:id="rId9" imgW="1028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67092" y="3755460"/>
                        <a:ext cx="2912314" cy="1222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711684" y="1054059"/>
            <a:ext cx="34969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/>
              <a:t>Плотность графа</a:t>
            </a:r>
            <a:endParaRPr lang="ru-RU" sz="3200" dirty="0"/>
          </a:p>
        </p:txBody>
      </p:sp>
      <p:sp>
        <p:nvSpPr>
          <p:cNvPr id="11" name="TextBox 10"/>
          <p:cNvSpPr txBox="1"/>
          <p:nvPr/>
        </p:nvSpPr>
        <p:spPr>
          <a:xfrm>
            <a:off x="1143274" y="2588131"/>
            <a:ext cx="46337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/>
              <a:t>Плотность сообщества</a:t>
            </a:r>
            <a:endParaRPr lang="ru-RU" sz="3200" dirty="0"/>
          </a:p>
        </p:txBody>
      </p:sp>
      <p:sp>
        <p:nvSpPr>
          <p:cNvPr id="12" name="TextBox 11"/>
          <p:cNvSpPr txBox="1"/>
          <p:nvPr/>
        </p:nvSpPr>
        <p:spPr>
          <a:xfrm>
            <a:off x="1009202" y="4074298"/>
            <a:ext cx="49019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/>
              <a:t>Плотность вне сообщества</a:t>
            </a:r>
            <a:endParaRPr lang="ru-RU" sz="3200" dirty="0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687991"/>
              </p:ext>
            </p:extLst>
          </p:nvPr>
        </p:nvGraphicFramePr>
        <p:xfrm>
          <a:off x="3336325" y="4977911"/>
          <a:ext cx="1567421" cy="1376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" name="Equation" r:id="rId11" imgW="520560" imgH="457200" progId="Equation.DSMT4">
                  <p:embed/>
                </p:oleObj>
              </mc:Choice>
              <mc:Fallback>
                <p:oleObj name="Equation" r:id="rId11" imgW="520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36325" y="4977911"/>
                        <a:ext cx="1567421" cy="1376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441689" y="5373660"/>
            <a:ext cx="18946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/>
              <a:t>Кластер:</a:t>
            </a:r>
            <a:endParaRPr lang="ru-RU" sz="3200" dirty="0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076610"/>
              </p:ext>
            </p:extLst>
          </p:nvPr>
        </p:nvGraphicFramePr>
        <p:xfrm>
          <a:off x="5130800" y="5276439"/>
          <a:ext cx="1168523" cy="934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" name="Equation" r:id="rId13" imgW="190440" imgH="152280" progId="Equation.DSMT4">
                  <p:embed/>
                </p:oleObj>
              </mc:Choice>
              <mc:Fallback>
                <p:oleObj name="Equation" r:id="rId13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30800" y="5276439"/>
                        <a:ext cx="1168523" cy="934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951163"/>
              </p:ext>
            </p:extLst>
          </p:nvPr>
        </p:nvGraphicFramePr>
        <p:xfrm>
          <a:off x="6526377" y="5373660"/>
          <a:ext cx="2675326" cy="642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" name="Equation" r:id="rId15" imgW="952200" imgH="228600" progId="Equation.DSMT4">
                  <p:embed/>
                </p:oleObj>
              </mc:Choice>
              <mc:Fallback>
                <p:oleObj name="Equation" r:id="rId15" imgW="95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26377" y="5373660"/>
                        <a:ext cx="2675326" cy="642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2556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5212" y="2042933"/>
            <a:ext cx="8845698" cy="497570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990337" y="284205"/>
            <a:ext cx="62154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/>
              <a:t>Центральность по посредничеству</a:t>
            </a:r>
            <a:endParaRPr lang="ru-RU" sz="3200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850948"/>
              </p:ext>
            </p:extLst>
          </p:nvPr>
        </p:nvGraphicFramePr>
        <p:xfrm>
          <a:off x="4187334" y="868980"/>
          <a:ext cx="3821454" cy="1584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4" imgW="1041120" imgH="431640" progId="Equation.DSMT4">
                  <p:embed/>
                </p:oleObj>
              </mc:Choice>
              <mc:Fallback>
                <p:oleObj name="Equation" r:id="rId4" imgW="1041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87334" y="868980"/>
                        <a:ext cx="3821454" cy="1584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Прямая соединительная линия 8"/>
          <p:cNvCxnSpPr/>
          <p:nvPr/>
        </p:nvCxnSpPr>
        <p:spPr>
          <a:xfrm>
            <a:off x="4992130" y="4572000"/>
            <a:ext cx="654908" cy="98854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/>
          <p:cNvCxnSpPr/>
          <p:nvPr/>
        </p:nvCxnSpPr>
        <p:spPr>
          <a:xfrm flipV="1">
            <a:off x="6499654" y="4423719"/>
            <a:ext cx="370703" cy="148281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/>
          <p:cNvCxnSpPr/>
          <p:nvPr/>
        </p:nvCxnSpPr>
        <p:spPr>
          <a:xfrm>
            <a:off x="6870357" y="4621427"/>
            <a:ext cx="358346" cy="210065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 flipV="1">
            <a:off x="6246342" y="3282401"/>
            <a:ext cx="185351" cy="312403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/>
          <p:nvPr/>
        </p:nvCxnSpPr>
        <p:spPr>
          <a:xfrm flipV="1">
            <a:off x="5955957" y="2889981"/>
            <a:ext cx="290385" cy="285705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24039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375514"/>
              </p:ext>
            </p:extLst>
          </p:nvPr>
        </p:nvGraphicFramePr>
        <p:xfrm>
          <a:off x="3006986" y="1648618"/>
          <a:ext cx="6453983" cy="3289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3" imgW="1942920" imgH="990360" progId="Equation.DSMT4">
                  <p:embed/>
                </p:oleObj>
              </mc:Choice>
              <mc:Fallback>
                <p:oleObj name="Equation" r:id="rId3" imgW="194292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6986" y="1648618"/>
                        <a:ext cx="6453983" cy="3289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843951" y="699163"/>
            <a:ext cx="27800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/>
              <a:t>Модулярность</a:t>
            </a:r>
            <a:endParaRPr lang="ru-RU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5165119" y="5303132"/>
            <a:ext cx="21377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Maximum?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861738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12054840" cy="69865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 smtClean="0"/>
              <a:t>Алгоритм</a:t>
            </a:r>
            <a:endParaRPr lang="ru-RU" sz="3200" dirty="0"/>
          </a:p>
          <a:p>
            <a:r>
              <a:rPr lang="ru-RU" sz="3200" dirty="0"/>
              <a:t>1) </a:t>
            </a:r>
            <a:r>
              <a:rPr lang="ru-RU" sz="3200" dirty="0" smtClean="0"/>
              <a:t>Если исходный граф не связный, то мы изначально разбиваем </a:t>
            </a:r>
            <a:r>
              <a:rPr lang="ru-RU" sz="3200" dirty="0"/>
              <a:t>е</a:t>
            </a:r>
            <a:r>
              <a:rPr lang="ru-RU" sz="3200" dirty="0" smtClean="0"/>
              <a:t>го на сообщества, где каждая компонента связности – сообщество.</a:t>
            </a:r>
          </a:p>
          <a:p>
            <a:r>
              <a:rPr lang="ru-RU" sz="3200" dirty="0" smtClean="0"/>
              <a:t>Для </a:t>
            </a:r>
            <a:r>
              <a:rPr lang="ru-RU" sz="3200" dirty="0"/>
              <a:t>исходного графа вычисляется </a:t>
            </a:r>
            <a:r>
              <a:rPr lang="ru-RU" sz="3200" dirty="0" err="1" smtClean="0"/>
              <a:t>модулярность</a:t>
            </a:r>
            <a:r>
              <a:rPr lang="ru-RU" sz="3200" dirty="0"/>
              <a:t>.</a:t>
            </a:r>
          </a:p>
          <a:p>
            <a:r>
              <a:rPr lang="ru-RU" sz="3200" dirty="0"/>
              <a:t>2) Для каждого ребра графа вычисляется его центральность по </a:t>
            </a:r>
            <a:r>
              <a:rPr lang="ru-RU" sz="3200" dirty="0" smtClean="0"/>
              <a:t>посредничеству.</a:t>
            </a:r>
          </a:p>
          <a:p>
            <a:r>
              <a:rPr lang="ru-RU" sz="3200" dirty="0" smtClean="0"/>
              <a:t>3</a:t>
            </a:r>
            <a:r>
              <a:rPr lang="ru-RU" sz="3200" dirty="0"/>
              <a:t>) То ребро, центральность которого максимальна, удаляется из графа. В случае, </a:t>
            </a:r>
            <a:r>
              <a:rPr lang="ru-RU" sz="3200" dirty="0" smtClean="0"/>
              <a:t>когда </a:t>
            </a:r>
            <a:r>
              <a:rPr lang="ru-RU" sz="3200" dirty="0"/>
              <a:t>таких рёбер в графе несколько, одно из них выбирается случайным образом. </a:t>
            </a:r>
            <a:r>
              <a:rPr lang="ru-RU" sz="3200" dirty="0" smtClean="0"/>
              <a:t>Если рёбер </a:t>
            </a:r>
            <a:r>
              <a:rPr lang="ru-RU" sz="3200" dirty="0"/>
              <a:t>в графе нет, то алгоритм завершает свою работу.</a:t>
            </a:r>
          </a:p>
          <a:p>
            <a:r>
              <a:rPr lang="ru-RU" sz="3200" dirty="0"/>
              <a:t>4) Для получившегося после удаления ребра нового графа пересчитывается </a:t>
            </a:r>
            <a:r>
              <a:rPr lang="ru-RU" sz="3200" dirty="0" smtClean="0"/>
              <a:t>функция </a:t>
            </a:r>
            <a:r>
              <a:rPr lang="ru-RU" sz="3200" dirty="0" err="1" smtClean="0"/>
              <a:t>модулярности</a:t>
            </a:r>
            <a:r>
              <a:rPr lang="ru-RU" sz="3200" dirty="0"/>
              <a:t>. Если её значение увеличилось, то возвращаемся к шагу 2, иначе </a:t>
            </a:r>
            <a:r>
              <a:rPr lang="ru-RU" sz="3200" dirty="0" smtClean="0"/>
              <a:t>завершаем </a:t>
            </a:r>
            <a:r>
              <a:rPr lang="ru-RU" sz="3200" dirty="0"/>
              <a:t>работу алгоритма.</a:t>
            </a:r>
          </a:p>
        </p:txBody>
      </p:sp>
    </p:spTree>
    <p:extLst>
      <p:ext uri="{BB962C8B-B14F-4D97-AF65-F5344CB8AC3E}">
        <p14:creationId xmlns:p14="http://schemas.microsoft.com/office/powerpoint/2010/main" val="2986610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400550" y="251460"/>
            <a:ext cx="34861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/>
              <a:t>Мои исследования</a:t>
            </a:r>
            <a:endParaRPr lang="ru-RU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377190" y="1143000"/>
            <a:ext cx="1107567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rabicPeriod"/>
            </a:pPr>
            <a:r>
              <a:rPr lang="ru-RU" sz="3200" dirty="0" smtClean="0"/>
              <a:t>По успеваемости моих одноклассников можно было судить, какая группа учеников поедет продолжать учиться в один город.</a:t>
            </a:r>
            <a:br>
              <a:rPr lang="ru-RU" sz="3200" dirty="0" smtClean="0"/>
            </a:br>
            <a:r>
              <a:rPr lang="ru-RU" sz="3200" dirty="0" smtClean="0"/>
              <a:t>Назовем двух учеников схожими по успеваемости, если разница между суммой оценок одного и второго не превосходит 3.</a:t>
            </a:r>
            <a:r>
              <a:rPr lang="ru-RU" sz="3200" dirty="0"/>
              <a:t/>
            </a:r>
            <a:br>
              <a:rPr lang="ru-RU" sz="3200" dirty="0"/>
            </a:br>
            <a:r>
              <a:rPr lang="ru-RU" sz="3200" dirty="0" smtClean="0"/>
              <a:t>Я сформировал граф, в котором вершины – мои одноклассники, а ребра соединяют схожих по успеваемости.</a:t>
            </a:r>
            <a:br>
              <a:rPr lang="ru-RU" sz="3200" dirty="0" smtClean="0"/>
            </a:br>
            <a:r>
              <a:rPr lang="ru-RU" sz="3200" dirty="0" smtClean="0"/>
              <a:t>Применим алгоритм разбиения графа на сообщества.</a:t>
            </a:r>
          </a:p>
        </p:txBody>
      </p:sp>
    </p:spTree>
    <p:extLst>
      <p:ext uri="{BB962C8B-B14F-4D97-AF65-F5344CB8AC3E}">
        <p14:creationId xmlns:p14="http://schemas.microsoft.com/office/powerpoint/2010/main" val="1647273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1676" y="0"/>
            <a:ext cx="8670324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80110" y="274320"/>
            <a:ext cx="803529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/>
              <a:t>Сравним это разбиение с распределением одноклассников по городам.</a:t>
            </a:r>
          </a:p>
          <a:p>
            <a:r>
              <a:rPr lang="ru-RU" sz="3200" dirty="0"/>
              <a:t>Р</a:t>
            </a:r>
            <a:r>
              <a:rPr lang="ru-RU" sz="3200" dirty="0" smtClean="0"/>
              <a:t>езультат: в </a:t>
            </a:r>
            <a:r>
              <a:rPr lang="en-US" sz="3200" dirty="0" smtClean="0"/>
              <a:t>75</a:t>
            </a:r>
            <a:r>
              <a:rPr lang="ru-RU" sz="3200" dirty="0" smtClean="0"/>
              <a:t>% группа учеников, схожих по успеваемости, оказалась в вузах одного города.</a:t>
            </a:r>
          </a:p>
          <a:p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3094313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9</TotalTime>
  <Words>188</Words>
  <Application>Microsoft Office PowerPoint</Application>
  <PresentationFormat>Широкоэкранный</PresentationFormat>
  <Paragraphs>25</Paragraphs>
  <Slides>10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0</vt:i4>
      </vt:variant>
    </vt:vector>
  </HeadingPairs>
  <TitlesOfParts>
    <vt:vector size="15" baseType="lpstr">
      <vt:lpstr>Arial</vt:lpstr>
      <vt:lpstr>Calibri</vt:lpstr>
      <vt:lpstr>Calibri Light</vt:lpstr>
      <vt:lpstr>Тема Office</vt:lpstr>
      <vt:lpstr>Equation</vt:lpstr>
      <vt:lpstr>Альтернативный экзамен. Выделение сообществ в графе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2rapirkaProdactio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Альтернативный экзамен. Выделение сообществ в графе.</dc:title>
  <dc:creator>Владимир Лавров</dc:creator>
  <cp:lastModifiedBy>Владимир Лавров</cp:lastModifiedBy>
  <cp:revision>34</cp:revision>
  <dcterms:created xsi:type="dcterms:W3CDTF">2017-05-31T16:27:40Z</dcterms:created>
  <dcterms:modified xsi:type="dcterms:W3CDTF">2017-06-16T13:47:17Z</dcterms:modified>
</cp:coreProperties>
</file>